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1"/>
  </p:notesMasterIdLst>
  <p:handoutMasterIdLst>
    <p:handoutMasterId r:id="rId62"/>
  </p:handoutMasterIdLst>
  <p:sldIdLst>
    <p:sldId id="256" r:id="rId7"/>
    <p:sldId id="257" r:id="rId8"/>
    <p:sldId id="271" r:id="rId9"/>
    <p:sldId id="258" r:id="rId10"/>
    <p:sldId id="300" r:id="rId11"/>
    <p:sldId id="272" r:id="rId12"/>
    <p:sldId id="303" r:id="rId13"/>
    <p:sldId id="2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13" r:id="rId23"/>
    <p:sldId id="270" r:id="rId24"/>
    <p:sldId id="274" r:id="rId25"/>
    <p:sldId id="277" r:id="rId26"/>
    <p:sldId id="278" r:id="rId27"/>
    <p:sldId id="279" r:id="rId28"/>
    <p:sldId id="310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314" r:id="rId37"/>
    <p:sldId id="301" r:id="rId38"/>
    <p:sldId id="287" r:id="rId39"/>
    <p:sldId id="288" r:id="rId40"/>
    <p:sldId id="311" r:id="rId41"/>
    <p:sldId id="307" r:id="rId42"/>
    <p:sldId id="289" r:id="rId43"/>
    <p:sldId id="290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06" r:id="rId52"/>
    <p:sldId id="308" r:id="rId53"/>
    <p:sldId id="309" r:id="rId54"/>
    <p:sldId id="294" r:id="rId55"/>
    <p:sldId id="295" r:id="rId56"/>
    <p:sldId id="276" r:id="rId57"/>
    <p:sldId id="296" r:id="rId58"/>
    <p:sldId id="297" r:id="rId59"/>
    <p:sldId id="315" r:id="rId6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272"/>
            <p14:sldId id="303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313"/>
            <p14:sldId id="270"/>
            <p14:sldId id="274"/>
            <p14:sldId id="277"/>
            <p14:sldId id="278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275"/>
            <p14:sldId id="291"/>
            <p14:sldId id="312"/>
            <p14:sldId id="292"/>
            <p14:sldId id="304"/>
            <p14:sldId id="305"/>
            <p14:sldId id="298"/>
            <p14:sldId id="306"/>
            <p14:sldId id="308"/>
            <p14:sldId id="309"/>
            <p14:sldId id="294"/>
            <p14:sldId id="295"/>
            <p14:sldId id="276"/>
            <p14:sldId id="296"/>
            <p14:sldId id="297"/>
            <p14:sldId id="315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commentAuthors" Target="commentAuthor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tableStyles" Target="tableStyle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4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image" Target="../media/image100.gif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6638" y="819150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4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819150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5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6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8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9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0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1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2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5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0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一般不能给出正确的</a:t>
            </a:r>
            <a:r>
              <a:rPr lang="en-US" altLang="zh-CN" dirty="0" smtClean="0"/>
              <a:t>SGS</a:t>
            </a:r>
            <a:r>
              <a:rPr lang="zh-CN" altLang="en-US" dirty="0" smtClean="0"/>
              <a:t>应力</a:t>
            </a:r>
            <a:endParaRPr lang="en-US" altLang="zh-CN" dirty="0" smtClean="0"/>
          </a:p>
          <a:p>
            <a:r>
              <a:rPr lang="zh-CN" altLang="en-US" dirty="0"/>
              <a:t>壁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156322" y="1412776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6322" y="1412776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8847" y="1268760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nsteady RANS</a:t>
            </a:r>
            <a:r>
              <a:rPr lang="zh-CN" altLang="en-US" dirty="0"/>
              <a:t>逻辑不自</a:t>
            </a:r>
            <a:r>
              <a:rPr lang="zh-CN" altLang="en-US" dirty="0" smtClean="0"/>
              <a:t>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6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8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9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0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1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个不同雷诺数</a:t>
            </a:r>
            <a:endParaRPr lang="en-US" altLang="zh-CN" dirty="0"/>
          </a:p>
          <a:p>
            <a:pPr lvl="1"/>
            <a:r>
              <a:rPr lang="en-US" altLang="zh-CN" dirty="0" err="1" smtClean="0">
                <a:latin typeface="+mj-ea"/>
                <a:ea typeface="+mj-ea"/>
              </a:rPr>
              <a:t>Re</a:t>
            </a:r>
            <a:r>
              <a:rPr lang="en-US" altLang="zh-CN" baseline="-25000" dirty="0" err="1" smtClean="0">
                <a:latin typeface="+mj-ea"/>
                <a:ea typeface="+mj-ea"/>
              </a:rPr>
              <a:t>τ</a:t>
            </a:r>
            <a:r>
              <a:rPr lang="en-US" altLang="zh-CN" dirty="0" smtClean="0">
                <a:latin typeface="+mj-ea"/>
                <a:ea typeface="+mj-ea"/>
              </a:rPr>
              <a:t>= 395, 640, 1140</a:t>
            </a:r>
          </a:p>
          <a:p>
            <a:r>
              <a:rPr lang="zh-CN" altLang="en-US" dirty="0"/>
              <a:t>不同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353105"/>
              </p:ext>
            </p:extLst>
          </p:nvPr>
        </p:nvGraphicFramePr>
        <p:xfrm>
          <a:off x="1629569" y="3718964"/>
          <a:ext cx="661483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584151"/>
                <a:gridCol w="1008112"/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最小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dirty="0" smtClean="0"/>
              <a:t>(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50)</a:t>
            </a:r>
            <a:r>
              <a:rPr lang="zh-CN" altLang="en-US" kern="0" dirty="0" smtClean="0"/>
              <a:t>：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b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低估避免摩阻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再附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t="36443" r="2935" b="37307"/>
          <a:stretch/>
        </p:blipFill>
        <p:spPr>
          <a:xfrm>
            <a:off x="4739481" y="2439532"/>
            <a:ext cx="4369495" cy="10485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t="26813" r="773" b="35154"/>
          <a:stretch/>
        </p:blipFill>
        <p:spPr>
          <a:xfrm>
            <a:off x="4732670" y="898995"/>
            <a:ext cx="4320000" cy="152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</a:t>
            </a:r>
            <a:r>
              <a:rPr lang="zh-CN" altLang="en-US" smtClean="0"/>
              <a:t>捩</a:t>
            </a:r>
            <a:r>
              <a:rPr lang="zh-CN" altLang="en-US" smtClean="0"/>
              <a:t>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9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905731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164347"/>
            <a:ext cx="4978713" cy="25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507971" y="3325345"/>
            <a:ext cx="5584441" cy="312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11151" r="9867" b="3801"/>
          <a:stretch/>
        </p:blipFill>
        <p:spPr>
          <a:xfrm>
            <a:off x="251520" y="2648400"/>
            <a:ext cx="4177779" cy="36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" t="9719" r="9455" b="4464"/>
          <a:stretch/>
        </p:blipFill>
        <p:spPr>
          <a:xfrm>
            <a:off x="4716016" y="2648400"/>
            <a:ext cx="418498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8668" b="4551"/>
          <a:stretch/>
        </p:blipFill>
        <p:spPr>
          <a:xfrm>
            <a:off x="1386" y="3230592"/>
            <a:ext cx="5148000" cy="1926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" t="63972" r="9687" b="3414"/>
          <a:stretch/>
        </p:blipFill>
        <p:spPr>
          <a:xfrm>
            <a:off x="-1" y="5229200"/>
            <a:ext cx="5148000" cy="1716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273" y="0"/>
            <a:ext cx="3607727" cy="32079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r="1468" b="12201"/>
          <a:stretch/>
        </p:blipFill>
        <p:spPr>
          <a:xfrm>
            <a:off x="5505388" y="3403292"/>
            <a:ext cx="358193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4750" r="4700" b="13817"/>
          <a:stretch/>
        </p:blipFill>
        <p:spPr>
          <a:xfrm>
            <a:off x="470451" y="3131193"/>
            <a:ext cx="4101550" cy="159395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3250"/>
          <a:stretch/>
        </p:blipFill>
        <p:spPr>
          <a:xfrm>
            <a:off x="4671503" y="3131193"/>
            <a:ext cx="4171016" cy="15948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45800" r="4268" b="14300"/>
          <a:stretch/>
        </p:blipFill>
        <p:spPr>
          <a:xfrm>
            <a:off x="471601" y="4927112"/>
            <a:ext cx="4100400" cy="15276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" t="44229" r="4170" b="14035"/>
          <a:stretch/>
        </p:blipFill>
        <p:spPr>
          <a:xfrm>
            <a:off x="4671503" y="4914970"/>
            <a:ext cx="4172400" cy="164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0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85" r="3661" b="13495"/>
          <a:stretch/>
        </p:blipFill>
        <p:spPr>
          <a:xfrm>
            <a:off x="298084" y="3131193"/>
            <a:ext cx="4340666" cy="1594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" t="47249" r="4602" b="14462"/>
          <a:stretch/>
        </p:blipFill>
        <p:spPr>
          <a:xfrm>
            <a:off x="4671503" y="3131193"/>
            <a:ext cx="4417079" cy="1594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7899" r="4268" b="15351"/>
          <a:stretch/>
        </p:blipFill>
        <p:spPr>
          <a:xfrm>
            <a:off x="293424" y="4881634"/>
            <a:ext cx="4341600" cy="14897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8950" r="3335" b="15351"/>
          <a:stretch/>
        </p:blipFill>
        <p:spPr>
          <a:xfrm>
            <a:off x="4683810" y="4913294"/>
            <a:ext cx="4417200" cy="1458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3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向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形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翻过台阶逐步增强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18500" r="2402" b="5901"/>
          <a:stretch/>
        </p:blipFill>
        <p:spPr>
          <a:xfrm>
            <a:off x="4671503" y="0"/>
            <a:ext cx="4472497" cy="30963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" t="46201" r="4085" b="14611"/>
          <a:stretch/>
        </p:blipFill>
        <p:spPr>
          <a:xfrm>
            <a:off x="99718" y="3284984"/>
            <a:ext cx="4282769" cy="156712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" t="46850" r="3335" b="16401"/>
          <a:stretch/>
        </p:blipFill>
        <p:spPr>
          <a:xfrm>
            <a:off x="4499993" y="3288320"/>
            <a:ext cx="4608516" cy="1566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8950" r="4267" b="15351"/>
          <a:stretch/>
        </p:blipFill>
        <p:spPr>
          <a:xfrm>
            <a:off x="68384" y="5018937"/>
            <a:ext cx="4359600" cy="146758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6850" r="3334" b="14301"/>
          <a:stretch/>
        </p:blipFill>
        <p:spPr>
          <a:xfrm>
            <a:off x="4498975" y="5033599"/>
            <a:ext cx="4049125" cy="14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17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1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547664" y="6506947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</a:t>
            </a:r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越过台阶后形成展向涡系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验证其性能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化模型参数？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499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数值</a:t>
            </a:r>
            <a:r>
              <a:rPr lang="zh-CN" altLang="en-US" dirty="0" smtClean="0"/>
              <a:t>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方法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方法的数值优势？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1733</TotalTime>
  <Words>2147</Words>
  <Application>Microsoft Office PowerPoint</Application>
  <PresentationFormat>全屏显示(4:3)</PresentationFormat>
  <Paragraphs>524</Paragraphs>
  <Slides>5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67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方法湍流模拟（1）</vt:lpstr>
      <vt:lpstr>高精度方法湍流模拟（2）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计算程序MUSIC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转捩机理(1)</vt:lpstr>
      <vt:lpstr>转捩机理(2)</vt:lpstr>
      <vt:lpstr>转捩机理(3)</vt:lpstr>
      <vt:lpstr>转捩机理(4)</vt:lpstr>
      <vt:lpstr>转捩机理(5)</vt:lpstr>
      <vt:lpstr>5.总结与展望</vt:lpstr>
      <vt:lpstr>总结与展望</vt:lpstr>
      <vt:lpstr>已发表的学术成果</vt:lpstr>
      <vt:lpstr>参考文献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363</cp:revision>
  <dcterms:created xsi:type="dcterms:W3CDTF">2017-02-26T06:21:04Z</dcterms:created>
  <dcterms:modified xsi:type="dcterms:W3CDTF">2017-03-04T12:55:22Z</dcterms:modified>
</cp:coreProperties>
</file>